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446B" w:rsidRDefault="0087446B" w:rsidP="0087446B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87446B" w:rsidRDefault="0087446B" w:rsidP="0087446B">
      <w:r>
        <w:rPr>
          <w:b/>
        </w:rPr>
        <w:t>Date: 20-Nov-2020</w:t>
      </w:r>
    </w:p>
    <w:p w:rsidR="0087446B" w:rsidRDefault="0087446B" w:rsidP="0087446B">
      <w:pPr>
        <w:rPr>
          <w:b/>
        </w:rPr>
      </w:pPr>
      <w:r>
        <w:rPr>
          <w:b/>
          <w:noProof/>
        </w:rPr>
        <w:drawing>
          <wp:inline distT="0" distB="0" distL="0" distR="0">
            <wp:extent cx="1695450" cy="390525"/>
            <wp:effectExtent l="19050" t="0" r="0" b="0"/>
            <wp:docPr id="39" name="Picture 39" descr="C:\Users\chari\Desktop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chari\Desktop\16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7446B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87446B" w:rsidRDefault="0087446B" w:rsidP="0087446B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87446B" w:rsidTr="003C4DA2">
        <w:tc>
          <w:tcPr>
            <w:tcW w:w="9576" w:type="dxa"/>
          </w:tcPr>
          <w:p w:rsidR="0087446B" w:rsidRDefault="0087446B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87446B" w:rsidRDefault="0087446B" w:rsidP="003C4DA2">
            <w:r>
              <w:t>1 .</w:t>
            </w:r>
            <w:proofErr w:type="gramStart"/>
            <w:r>
              <w:t>Integra</w:t>
            </w:r>
            <w:r w:rsidR="0034215E">
              <w:t xml:space="preserve">ting </w:t>
            </w:r>
            <w:r>
              <w:t xml:space="preserve"> factor</w:t>
            </w:r>
            <w:proofErr w:type="gramEnd"/>
            <w:r>
              <w:t xml:space="preserve"> of  </w:t>
            </w:r>
            <w:r w:rsidR="0034215E" w:rsidRPr="003C4DA2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0729" r:id="rId6"/>
              </w:object>
            </w:r>
            <w:r>
              <w:t xml:space="preserve">is </w:t>
            </w:r>
            <w:r w:rsidR="0034215E" w:rsidRPr="003C4DA2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0730" r:id="rId8"/>
              </w:object>
            </w:r>
            <w:r>
              <w:t>.</w:t>
            </w:r>
          </w:p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24"/>
              </w:rPr>
            </w:pPr>
            <w:r>
              <w:t xml:space="preserve">2. </w:t>
            </w:r>
            <w:r w:rsidRPr="00651241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40731" r:id="rId10"/>
              </w:object>
            </w:r>
          </w:p>
          <w:p w:rsidR="0087446B" w:rsidRDefault="004056E7" w:rsidP="004056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C4DA2">
              <w:rPr>
                <w:position w:val="-18"/>
              </w:rPr>
              <w:object w:dxaOrig="5240" w:dyaOrig="480">
                <v:shape id="_x0000_i1028" type="#_x0000_t75" style="width:261.75pt;height:24pt" o:ole="">
                  <v:imagedata r:id="rId11" o:title=""/>
                </v:shape>
                <o:OLEObject Type="Embed" ProgID="Equation.DSMT4" ShapeID="_x0000_i1028" DrawAspect="Content" ObjectID="_1669640732" r:id="rId12"/>
              </w:object>
            </w:r>
            <w:r w:rsidR="0087446B">
              <w:t xml:space="preserve">          </w:t>
            </w:r>
          </w:p>
        </w:tc>
      </w:tr>
    </w:tbl>
    <w:p w:rsidR="0087446B" w:rsidRDefault="0087446B" w:rsidP="0087446B">
      <w:pPr>
        <w:rPr>
          <w:b/>
        </w:rPr>
      </w:pPr>
    </w:p>
    <w:p w:rsidR="0087446B" w:rsidRDefault="0087446B" w:rsidP="0087446B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7446B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31FB8" w:rsidRDefault="00931FB8" w:rsidP="00931F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24"/>
              </w:rPr>
              <w:object w:dxaOrig="1560" w:dyaOrig="620">
                <v:shape id="_x0000_i1049" type="#_x0000_t75" style="width:78pt;height:30.75pt" o:ole="">
                  <v:imagedata r:id="rId13" o:title=""/>
                </v:shape>
                <o:OLEObject Type="Embed" ProgID="Equation.DSMT4" ShapeID="_x0000_i1049" DrawAspect="Content" ObjectID="_1669640733" r:id="rId14"/>
              </w:object>
            </w:r>
          </w:p>
          <w:p w:rsidR="00931FB8" w:rsidRDefault="00931FB8" w:rsidP="00931FB8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4"/>
              </w:rPr>
              <w:object w:dxaOrig="1560" w:dyaOrig="620">
                <v:shape id="_x0000_i1050" type="#_x0000_t75" style="width:78pt;height:30.75pt" o:ole="">
                  <v:imagedata r:id="rId13" o:title=""/>
                </v:shape>
                <o:OLEObject Type="Embed" ProgID="Equation.DSMT4" ShapeID="_x0000_i1050" DrawAspect="Content" ObjectID="_1669640734" r:id="rId15"/>
              </w:object>
            </w:r>
          </w:p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7446B" w:rsidRPr="00C644B6" w:rsidTr="003C4DA2">
              <w:tc>
                <w:tcPr>
                  <w:tcW w:w="1838" w:type="dxa"/>
                </w:tcPr>
                <w:p w:rsidR="0087446B" w:rsidRPr="00C644B6" w:rsidRDefault="00CA17B8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A17B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87446B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7446B" w:rsidRPr="00C644B6" w:rsidRDefault="0087446B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="0034215E" w:rsidRPr="003C4DA2">
                    <w:rPr>
                      <w:position w:val="-24"/>
                    </w:rPr>
                    <w:object w:dxaOrig="1240" w:dyaOrig="620">
                      <v:shape id="_x0000_i1029" type="#_x0000_t75" style="width:62.25pt;height:30.75pt" o:ole="">
                        <v:imagedata r:id="rId5" o:title=""/>
                      </v:shape>
                      <o:OLEObject Type="Embed" ProgID="Equation.DSMT4" ShapeID="_x0000_i1029" DrawAspect="Content" ObjectID="_1669640735" r:id="rId16"/>
                    </w:object>
                  </w:r>
                </w:p>
              </w:tc>
            </w:tr>
            <w:tr w:rsidR="0087446B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7446B" w:rsidRDefault="0087446B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87446B" w:rsidRDefault="0087446B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4"/>
                    </w:rPr>
                    <w:object w:dxaOrig="1560" w:dyaOrig="620">
                      <v:shape id="_x0000_i1030" type="#_x0000_t75" style="width:78pt;height:30.75pt" o:ole="">
                        <v:imagedata r:id="rId13" o:title=""/>
                      </v:shape>
                      <o:OLEObject Type="Embed" ProgID="Equation.DSMT4" ShapeID="_x0000_i1030" DrawAspect="Content" ObjectID="_1669640736" r:id="rId17"/>
                    </w:object>
                  </w:r>
                </w:p>
                <w:p w:rsidR="0087446B" w:rsidRDefault="0087446B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</w:t>
                  </w:r>
                  <w:r w:rsidR="00F23FD0">
                    <w:t xml:space="preserve">  </w:t>
                  </w:r>
                  <w:r w:rsidRPr="003C4DA2">
                    <w:rPr>
                      <w:position w:val="-58"/>
                    </w:rPr>
                    <w:object w:dxaOrig="1800" w:dyaOrig="1280">
                      <v:shape id="_x0000_i1031" type="#_x0000_t75" style="width:90pt;height:63.75pt" o:ole="">
                        <v:imagedata r:id="rId18" o:title=""/>
                      </v:shape>
                      <o:OLEObject Type="Embed" ProgID="Equation.DSMT4" ShapeID="_x0000_i1031" DrawAspect="Content" ObjectID="_1669640737" r:id="rId19"/>
                    </w:object>
                  </w:r>
                  <w:r>
                    <w:t xml:space="preserve">                                                                    </w:t>
                  </w:r>
                </w:p>
                <w:p w:rsidR="0087446B" w:rsidRDefault="00F23FD0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</w:t>
                  </w:r>
                  <w:r w:rsidR="0087446B">
                    <w:t xml:space="preserve"> Compare with  </w:t>
                  </w:r>
                  <w:r w:rsidR="0087446B" w:rsidRPr="003C4DA2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0" o:title=""/>
                      </v:shape>
                      <o:OLEObject Type="Embed" ProgID="Equation.DSMT4" ShapeID="_x0000_i1032" DrawAspect="Content" ObjectID="_1669640738" r:id="rId21"/>
                    </w:object>
                  </w:r>
                </w:p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                                              </w:t>
                  </w:r>
                  <w:r w:rsidR="00042AD7" w:rsidRPr="003C4DA2">
                    <w:rPr>
                      <w:position w:val="-24"/>
                    </w:rPr>
                    <w:object w:dxaOrig="1820" w:dyaOrig="620">
                      <v:shape id="_x0000_i1033" type="#_x0000_t75" style="width:90.75pt;height:30.75pt" o:ole="">
                        <v:imagedata r:id="rId22" o:title=""/>
                      </v:shape>
                      <o:OLEObject Type="Embed" ProgID="Equation.DSMT4" ShapeID="_x0000_i1033" DrawAspect="Content" ObjectID="_1669640739" r:id="rId23"/>
                    </w:object>
                  </w:r>
                </w:p>
              </w:tc>
            </w:tr>
          </w:tbl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7446B" w:rsidRPr="00C644B6" w:rsidTr="003C4DA2">
              <w:tc>
                <w:tcPr>
                  <w:tcW w:w="1838" w:type="dxa"/>
                </w:tcPr>
                <w:p w:rsidR="0087446B" w:rsidRPr="00C644B6" w:rsidRDefault="00CA17B8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A17B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87446B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7446B" w:rsidRDefault="0034215E" w:rsidP="003C4DA2">
                  <w:r>
                    <w:t>1. Integrating</w:t>
                  </w:r>
                  <w:r w:rsidR="0087446B">
                    <w:t xml:space="preserve"> factor of </w:t>
                  </w:r>
                  <w:r w:rsidR="0087446B" w:rsidRPr="003C4DA2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5" o:title=""/>
                      </v:shape>
                      <o:OLEObject Type="Embed" ProgID="Equation.DSMT4" ShapeID="_x0000_i1034" DrawAspect="Content" ObjectID="_1669640740" r:id="rId24"/>
                    </w:object>
                  </w:r>
                  <w:proofErr w:type="gramStart"/>
                  <w:r w:rsidR="0087446B">
                    <w:t>is</w:t>
                  </w:r>
                  <w:r w:rsidR="007F51BE">
                    <w:t xml:space="preserve"> </w:t>
                  </w:r>
                  <w:proofErr w:type="gramEnd"/>
                  <w:r w:rsidR="007F51BE" w:rsidRPr="003C4DA2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7" o:title=""/>
                      </v:shape>
                      <o:OLEObject Type="Embed" ProgID="Equation.DSMT4" ShapeID="_x0000_i1035" DrawAspect="Content" ObjectID="_1669640741" r:id="rId25"/>
                    </w:object>
                  </w:r>
                  <w:r w:rsidR="0087446B">
                    <w:t>.</w:t>
                  </w:r>
                </w:p>
                <w:p w:rsidR="0087446B" w:rsidRPr="0025464B" w:rsidRDefault="0087446B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651241">
                    <w:rPr>
                      <w:position w:val="-24"/>
                    </w:rPr>
                    <w:object w:dxaOrig="1800" w:dyaOrig="620">
                      <v:shape id="_x0000_i1036" type="#_x0000_t75" style="width:90pt;height:30.75pt" o:ole="">
                        <v:imagedata r:id="rId9" o:title=""/>
                      </v:shape>
                      <o:OLEObject Type="Embed" ProgID="Equation.DSMT4" ShapeID="_x0000_i1036" DrawAspect="Content" ObjectID="_1669640742" r:id="rId26"/>
                    </w:object>
                  </w:r>
                  <w:r>
                    <w:t xml:space="preserve"> </w:t>
                  </w:r>
                </w:p>
              </w:tc>
            </w:tr>
            <w:tr w:rsidR="0087446B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7446B" w:rsidRDefault="0087446B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87446B" w:rsidRDefault="0087446B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="00042AD7" w:rsidRPr="003C4DA2">
                    <w:rPr>
                      <w:position w:val="-134"/>
                    </w:rPr>
                    <w:object w:dxaOrig="1120" w:dyaOrig="2640">
                      <v:shape id="_x0000_i1037" type="#_x0000_t75" style="width:56.25pt;height:132pt" o:ole="">
                        <v:imagedata r:id="rId27" o:title=""/>
                      </v:shape>
                      <o:OLEObject Type="Embed" ProgID="Equation.DSMT4" ShapeID="_x0000_i1037" DrawAspect="Content" ObjectID="_1669640743" r:id="rId28"/>
                    </w:object>
                  </w:r>
                  <w:r>
                    <w:t xml:space="preserve"> </w:t>
                  </w:r>
                </w:p>
                <w:p w:rsidR="0087446B" w:rsidRPr="0025464B" w:rsidRDefault="0087446B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7F51BE" w:rsidRPr="003C4DA2">
                    <w:rPr>
                      <w:position w:val="-24"/>
                    </w:rPr>
                    <w:object w:dxaOrig="1560" w:dyaOrig="620">
                      <v:shape id="_x0000_i1038" type="#_x0000_t75" style="width:78pt;height:30.75pt" o:ole="">
                        <v:imagedata r:id="rId13" o:title=""/>
                      </v:shape>
                      <o:OLEObject Type="Embed" ProgID="Equation.DSMT4" ShapeID="_x0000_i1038" DrawAspect="Content" ObjectID="_1669640744" r:id="rId29"/>
                    </w:object>
                  </w:r>
                  <w:r>
                    <w:t>is</w:t>
                  </w:r>
                  <w:r w:rsidR="00042AD7" w:rsidRPr="003C4DA2">
                    <w:rPr>
                      <w:position w:val="-24"/>
                    </w:rPr>
                    <w:object w:dxaOrig="240" w:dyaOrig="620">
                      <v:shape id="_x0000_i1039" type="#_x0000_t75" style="width:12pt;height:30.75pt" o:ole="">
                        <v:imagedata r:id="rId30" o:title=""/>
                      </v:shape>
                      <o:OLEObject Type="Embed" ProgID="Equation.DSMT4" ShapeID="_x0000_i1039" DrawAspect="Content" ObjectID="_1669640745" r:id="rId31"/>
                    </w:object>
                  </w:r>
                  <w:r>
                    <w:t>.</w:t>
                  </w:r>
                </w:p>
              </w:tc>
            </w:tr>
          </w:tbl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7446B" w:rsidRPr="00C644B6" w:rsidTr="003C4DA2">
              <w:tc>
                <w:tcPr>
                  <w:tcW w:w="1838" w:type="dxa"/>
                </w:tcPr>
                <w:p w:rsidR="0087446B" w:rsidRPr="00C644B6" w:rsidRDefault="00CA17B8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A17B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87446B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7446B" w:rsidRDefault="0087446B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1.General solution of </w:t>
                  </w:r>
                  <w:r w:rsidR="007F51BE" w:rsidRPr="003C4DA2">
                    <w:rPr>
                      <w:position w:val="-24"/>
                    </w:rPr>
                    <w:object w:dxaOrig="1240" w:dyaOrig="620">
                      <v:shape id="_x0000_i1040" type="#_x0000_t75" style="width:62.25pt;height:30.75pt" o:ole="">
                        <v:imagedata r:id="rId32" o:title=""/>
                      </v:shape>
                      <o:OLEObject Type="Embed" ProgID="Equation.DSMT4" ShapeID="_x0000_i1040" DrawAspect="Content" ObjectID="_1669640746" r:id="rId33"/>
                    </w:object>
                  </w:r>
                  <w:r>
                    <w:t xml:space="preserve">is </w:t>
                  </w:r>
                  <w:r w:rsidR="007F51BE" w:rsidRPr="003C4DA2">
                    <w:rPr>
                      <w:position w:val="-16"/>
                    </w:rPr>
                    <w:object w:dxaOrig="1760" w:dyaOrig="440">
                      <v:shape id="_x0000_i1041" type="#_x0000_t75" style="width:87.75pt;height:21.75pt" o:ole="">
                        <v:imagedata r:id="rId34" o:title=""/>
                      </v:shape>
                      <o:OLEObject Type="Embed" ProgID="Equation.DSMT4" ShapeID="_x0000_i1041" DrawAspect="Content" ObjectID="_1669640747" r:id="rId35"/>
                    </w:object>
                  </w:r>
                </w:p>
                <w:p w:rsidR="004056E7" w:rsidRPr="00370D46" w:rsidRDefault="004056E7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3C4DA2">
                    <w:rPr>
                      <w:position w:val="-18"/>
                    </w:rPr>
                    <w:object w:dxaOrig="5060" w:dyaOrig="480">
                      <v:shape id="_x0000_i1042" type="#_x0000_t75" style="width:252.75pt;height:24pt" o:ole="">
                        <v:imagedata r:id="rId36" o:title=""/>
                      </v:shape>
                      <o:OLEObject Type="Embed" ProgID="Equation.DSMT4" ShapeID="_x0000_i1042" DrawAspect="Content" ObjectID="_1669640748" r:id="rId37"/>
                    </w:object>
                  </w:r>
                </w:p>
              </w:tc>
            </w:tr>
            <w:tr w:rsidR="0087446B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87446B" w:rsidRPr="00C644B6" w:rsidRDefault="0087446B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7446B" w:rsidRDefault="0087446B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87446B" w:rsidRDefault="0087446B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          </w:t>
                  </w:r>
                  <w:r w:rsidR="00042AD7" w:rsidRPr="003C4DA2">
                    <w:rPr>
                      <w:position w:val="-92"/>
                    </w:rPr>
                    <w:object w:dxaOrig="2480" w:dyaOrig="1800">
                      <v:shape id="_x0000_i1043" type="#_x0000_t75" style="width:123.75pt;height:90pt" o:ole="">
                        <v:imagedata r:id="rId38" o:title=""/>
                      </v:shape>
                      <o:OLEObject Type="Embed" ProgID="Equation.DSMT4" ShapeID="_x0000_i1043" DrawAspect="Content" ObjectID="_1669640749" r:id="rId39"/>
                    </w:object>
                  </w:r>
                </w:p>
                <w:p w:rsidR="00040116" w:rsidRDefault="0004011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Now in </w:t>
                  </w:r>
                  <w:r w:rsidRPr="003C4DA2">
                    <w:rPr>
                      <w:position w:val="-24"/>
                    </w:rPr>
                    <w:object w:dxaOrig="980" w:dyaOrig="620">
                      <v:shape id="_x0000_i1044" type="#_x0000_t75" style="width:48.75pt;height:30.75pt" o:ole="">
                        <v:imagedata r:id="rId40" o:title=""/>
                      </v:shape>
                      <o:OLEObject Type="Embed" ProgID="Equation.DSMT4" ShapeID="_x0000_i1044" DrawAspect="Content" ObjectID="_1669640750" r:id="rId41"/>
                    </w:object>
                  </w:r>
                </w:p>
                <w:p w:rsidR="00040116" w:rsidRDefault="004056E7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</w:t>
                  </w:r>
                  <w:r w:rsidR="00040116" w:rsidRPr="003C4DA2">
                    <w:rPr>
                      <w:position w:val="-244"/>
                    </w:rPr>
                    <w:object w:dxaOrig="2500" w:dyaOrig="4959">
                      <v:shape id="_x0000_i1045" type="#_x0000_t75" style="width:125.25pt;height:248.25pt" o:ole="">
                        <v:imagedata r:id="rId42" o:title=""/>
                      </v:shape>
                      <o:OLEObject Type="Embed" ProgID="Equation.DSMT4" ShapeID="_x0000_i1045" DrawAspect="Content" ObjectID="_1669640751" r:id="rId43"/>
                    </w:object>
                  </w:r>
                </w:p>
                <w:p w:rsidR="00040116" w:rsidRDefault="004056E7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="00040116">
                    <w:t xml:space="preserve">So, </w:t>
                  </w:r>
                </w:p>
                <w:p w:rsidR="00040116" w:rsidRDefault="004056E7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</w:t>
                  </w:r>
                  <w:r w:rsidR="00040116" w:rsidRPr="003C4DA2">
                    <w:rPr>
                      <w:position w:val="-60"/>
                    </w:rPr>
                    <w:object w:dxaOrig="1920" w:dyaOrig="1640">
                      <v:shape id="_x0000_i1046" type="#_x0000_t75" style="width:96pt;height:81.75pt" o:ole="">
                        <v:imagedata r:id="rId44" o:title=""/>
                      </v:shape>
                      <o:OLEObject Type="Embed" ProgID="Equation.DSMT4" ShapeID="_x0000_i1046" DrawAspect="Content" ObjectID="_1669640752" r:id="rId45"/>
                    </w:object>
                  </w:r>
                </w:p>
                <w:p w:rsidR="0087446B" w:rsidRPr="00C644B6" w:rsidRDefault="0004011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G</w:t>
                  </w:r>
                  <w:r w:rsidR="0087446B">
                    <w:t xml:space="preserve">eneral solution of </w:t>
                  </w:r>
                  <w:r w:rsidR="004056E7" w:rsidRPr="003C4DA2">
                    <w:rPr>
                      <w:position w:val="-24"/>
                    </w:rPr>
                    <w:object w:dxaOrig="1560" w:dyaOrig="620">
                      <v:shape id="_x0000_i1047" type="#_x0000_t75" style="width:78pt;height:30.75pt" o:ole="">
                        <v:imagedata r:id="rId13" o:title=""/>
                      </v:shape>
                      <o:OLEObject Type="Embed" ProgID="Equation.DSMT4" ShapeID="_x0000_i1047" DrawAspect="Content" ObjectID="_1669640753" r:id="rId46"/>
                    </w:object>
                  </w:r>
                  <w:proofErr w:type="gramStart"/>
                  <w:r w:rsidR="0087446B">
                    <w:t xml:space="preserve">is </w:t>
                  </w:r>
                  <w:proofErr w:type="gramEnd"/>
                  <w:r w:rsidR="004056E7" w:rsidRPr="003C4DA2">
                    <w:rPr>
                      <w:position w:val="-10"/>
                    </w:rPr>
                    <w:object w:dxaOrig="1840" w:dyaOrig="320">
                      <v:shape id="_x0000_i1048" type="#_x0000_t75" style="width:92.25pt;height:15.75pt" o:ole="">
                        <v:imagedata r:id="rId47" o:title=""/>
                      </v:shape>
                      <o:OLEObject Type="Embed" ProgID="Equation.DSMT4" ShapeID="_x0000_i1048" DrawAspect="Content" ObjectID="_1669640754" r:id="rId48"/>
                    </w:object>
                  </w:r>
                  <w:r w:rsidR="0087446B">
                    <w:t>.</w:t>
                  </w:r>
                </w:p>
              </w:tc>
            </w:tr>
          </w:tbl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87446B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7446B" w:rsidRDefault="0087446B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87446B" w:rsidRDefault="0087446B" w:rsidP="0087446B"/>
    <w:p w:rsidR="0087446B" w:rsidRDefault="0087446B" w:rsidP="0087446B"/>
    <w:p w:rsidR="0087446B" w:rsidRDefault="0087446B" w:rsidP="0087446B"/>
    <w:p w:rsidR="0087446B" w:rsidRPr="00BE7A3F" w:rsidRDefault="0087446B" w:rsidP="0087446B"/>
    <w:p w:rsidR="0087446B" w:rsidRDefault="0087446B" w:rsidP="0087446B"/>
    <w:p w:rsidR="0087446B" w:rsidRPr="00DF4F48" w:rsidRDefault="0087446B" w:rsidP="0087446B"/>
    <w:p w:rsidR="0087446B" w:rsidRDefault="0087446B" w:rsidP="0087446B"/>
    <w:p w:rsidR="0087446B" w:rsidRDefault="0087446B" w:rsidP="0087446B"/>
    <w:p w:rsidR="0087446B" w:rsidRDefault="0087446B" w:rsidP="0087446B"/>
    <w:p w:rsidR="0087446B" w:rsidRDefault="0087446B" w:rsidP="0087446B"/>
    <w:p w:rsidR="0087446B" w:rsidRDefault="0087446B" w:rsidP="0087446B"/>
    <w:p w:rsidR="0087446B" w:rsidRDefault="0087446B" w:rsidP="0087446B"/>
    <w:p w:rsidR="0087446B" w:rsidRDefault="0087446B" w:rsidP="0087446B"/>
    <w:p w:rsidR="0087446B" w:rsidRDefault="0087446B" w:rsidP="0087446B"/>
    <w:p w:rsidR="0006297A" w:rsidRDefault="0006297A"/>
    <w:sectPr w:rsidR="0006297A" w:rsidSect="00A15A7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7446B"/>
    <w:rsid w:val="00040116"/>
    <w:rsid w:val="00042AD7"/>
    <w:rsid w:val="0006297A"/>
    <w:rsid w:val="0034215E"/>
    <w:rsid w:val="004056E7"/>
    <w:rsid w:val="007F51BE"/>
    <w:rsid w:val="0087446B"/>
    <w:rsid w:val="00931FB8"/>
    <w:rsid w:val="00A15A79"/>
    <w:rsid w:val="00CA17B8"/>
    <w:rsid w:val="00F23F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5A7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446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44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44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5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8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256</Words>
  <Characters>146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7T05:47:00Z</dcterms:created>
  <dcterms:modified xsi:type="dcterms:W3CDTF">2020-12-16T10:33:00Z</dcterms:modified>
</cp:coreProperties>
</file>